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8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77" r:id="rId2"/>
    <p:sldId id="624" r:id="rId3"/>
    <p:sldId id="626" r:id="rId4"/>
    <p:sldId id="601" r:id="rId5"/>
    <p:sldId id="602" r:id="rId6"/>
    <p:sldId id="603" r:id="rId7"/>
    <p:sldId id="604" r:id="rId8"/>
    <p:sldId id="605" r:id="rId9"/>
    <p:sldId id="606" r:id="rId10"/>
    <p:sldId id="607" r:id="rId11"/>
    <p:sldId id="608" r:id="rId12"/>
    <p:sldId id="609" r:id="rId13"/>
    <p:sldId id="610" r:id="rId14"/>
    <p:sldId id="611" r:id="rId15"/>
    <p:sldId id="612" r:id="rId16"/>
    <p:sldId id="613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2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2.emf"/><Relationship Id="rId13" Type="http://schemas.openxmlformats.org/officeDocument/2006/relationships/image" Target="../media/image53.emf"/><Relationship Id="rId14" Type="http://schemas.openxmlformats.org/officeDocument/2006/relationships/image" Target="../media/image54.emf"/><Relationship Id="rId15" Type="http://schemas.openxmlformats.org/officeDocument/2006/relationships/image" Target="../media/image55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3986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5.bin"/><Relationship Id="rId21" Type="http://schemas.openxmlformats.org/officeDocument/2006/relationships/image" Target="../media/image49.emf"/><Relationship Id="rId22" Type="http://schemas.openxmlformats.org/officeDocument/2006/relationships/oleObject" Target="../embeddings/oleObject46.bin"/><Relationship Id="rId23" Type="http://schemas.openxmlformats.org/officeDocument/2006/relationships/image" Target="../media/image50.emf"/><Relationship Id="rId24" Type="http://schemas.openxmlformats.org/officeDocument/2006/relationships/oleObject" Target="../embeddings/oleObject47.bin"/><Relationship Id="rId25" Type="http://schemas.openxmlformats.org/officeDocument/2006/relationships/image" Target="../media/image51.emf"/><Relationship Id="rId26" Type="http://schemas.openxmlformats.org/officeDocument/2006/relationships/oleObject" Target="../embeddings/oleObject48.bin"/><Relationship Id="rId27" Type="http://schemas.openxmlformats.org/officeDocument/2006/relationships/image" Target="../media/image52.emf"/><Relationship Id="rId28" Type="http://schemas.openxmlformats.org/officeDocument/2006/relationships/oleObject" Target="../embeddings/oleObject49.bin"/><Relationship Id="rId29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1.emf"/><Relationship Id="rId30" Type="http://schemas.openxmlformats.org/officeDocument/2006/relationships/oleObject" Target="../embeddings/oleObject50.bin"/><Relationship Id="rId31" Type="http://schemas.openxmlformats.org/officeDocument/2006/relationships/image" Target="../media/image54.emf"/><Relationship Id="rId32" Type="http://schemas.openxmlformats.org/officeDocument/2006/relationships/oleObject" Target="../embeddings/oleObject51.bin"/><Relationship Id="rId9" Type="http://schemas.openxmlformats.org/officeDocument/2006/relationships/image" Target="../media/image43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9.bin"/><Relationship Id="rId33" Type="http://schemas.openxmlformats.org/officeDocument/2006/relationships/image" Target="../media/image55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55.bin"/><Relationship Id="rId11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2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6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2890" y="1531203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Relativistic </a:t>
            </a: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Discovery 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Determination of Electron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24672"/>
              </p:ext>
            </p:extLst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0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20505"/>
              </p:ext>
            </p:extLst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1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81642"/>
              </p:ext>
            </p:extLst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2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3411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03802"/>
              </p:ext>
            </p:extLst>
          </p:nvPr>
        </p:nvGraphicFramePr>
        <p:xfrm>
          <a:off x="660400" y="4746625"/>
          <a:ext cx="1914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7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46625"/>
                        <a:ext cx="1914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25216"/>
              </p:ext>
            </p:extLst>
          </p:nvPr>
        </p:nvGraphicFramePr>
        <p:xfrm>
          <a:off x="2530475" y="45212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8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5212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13003"/>
              </p:ext>
            </p:extLst>
          </p:nvPr>
        </p:nvGraphicFramePr>
        <p:xfrm>
          <a:off x="4699000" y="45862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99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5862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67502"/>
              </p:ext>
            </p:extLst>
          </p:nvPr>
        </p:nvGraphicFramePr>
        <p:xfrm>
          <a:off x="6848475" y="48895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0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8895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41398"/>
              </p:ext>
            </p:extLst>
          </p:nvPr>
        </p:nvGraphicFramePr>
        <p:xfrm>
          <a:off x="2667000" y="1037548"/>
          <a:ext cx="4614863" cy="124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1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7548"/>
                        <a:ext cx="4614863" cy="1248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11173"/>
              </p:ext>
            </p:extLst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2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3590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548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result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65566"/>
              </p:ext>
            </p:extLst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8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68184"/>
              </p:ext>
            </p:extLst>
          </p:nvPr>
        </p:nvGraphicFramePr>
        <p:xfrm>
          <a:off x="3011488" y="4572000"/>
          <a:ext cx="2913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9" name="Equation" r:id="rId6" imgW="939800" imgH="228600" progId="Equation.DSMT4">
                  <p:embed/>
                </p:oleObj>
              </mc:Choice>
              <mc:Fallback>
                <p:oleObj name="Equation" r:id="rId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572000"/>
                        <a:ext cx="29130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2213"/>
              </p:ext>
            </p:extLst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0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39596"/>
              </p:ext>
            </p:extLst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1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672616"/>
              </p:ext>
            </p:extLst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2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73761"/>
              </p:ext>
            </p:extLst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3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02744"/>
              </p:ext>
            </p:extLst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4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48110"/>
              </p:ext>
            </p:extLst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5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68798"/>
              </p:ext>
            </p:extLst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6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3666"/>
              </p:ext>
            </p:extLst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7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63668"/>
              </p:ext>
            </p:extLst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8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77843"/>
              </p:ext>
            </p:extLst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9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91797"/>
              </p:ext>
            </p:extLst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0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15818"/>
              </p:ext>
            </p:extLst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1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72902"/>
              </p:ext>
            </p:extLst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2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0106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" grpId="0" build="p"/>
      <p:bldP spid="13" grpId="0" animBg="1"/>
      <p:bldP spid="14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velocity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of a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 must be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97859"/>
              </p:ext>
            </p:extLst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3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29218"/>
              </p:ext>
            </p:extLst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4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42166"/>
              </p:ext>
            </p:extLst>
          </p:nvPr>
        </p:nvGraphicFramePr>
        <p:xfrm>
          <a:off x="4494213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5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3406"/>
              </p:ext>
            </p:extLst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6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799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952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12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12357"/>
              </p:ext>
            </p:extLst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0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56963"/>
              </p:ext>
            </p:extLst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1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23482"/>
              </p:ext>
            </p:extLst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2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63122"/>
              </p:ext>
            </p:extLst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3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78579"/>
              </p:ext>
            </p:extLst>
          </p:nvPr>
        </p:nvGraphicFramePr>
        <p:xfrm>
          <a:off x="1066800" y="38100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4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49278"/>
              </p:ext>
            </p:extLst>
          </p:nvPr>
        </p:nvGraphicFramePr>
        <p:xfrm>
          <a:off x="3092450" y="48006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5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8006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49178"/>
              </p:ext>
            </p:extLst>
          </p:nvPr>
        </p:nvGraphicFramePr>
        <p:xfrm>
          <a:off x="990600" y="55102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6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02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0508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CH3.7</a:t>
            </a:r>
          </a:p>
          <a:p>
            <a:pPr eaLnBrk="1" hangingPunct="1"/>
            <a:r>
              <a:rPr lang="en-US" dirty="0" smtClean="0"/>
              <a:t>Colloquium today: Dr. Z. </a:t>
            </a:r>
            <a:r>
              <a:rPr lang="en-US" dirty="0" err="1" smtClean="0"/>
              <a:t>Musielak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  Musielak Colloq-020314.pdf 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9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696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2209800"/>
            <a:ext cx="54102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38800" y="2209800"/>
            <a:ext cx="32766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1752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01943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366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03095"/>
              </p:ext>
            </p:extLst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79366"/>
              </p:ext>
            </p:extLst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989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velocity X-formation 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94187"/>
              </p:ext>
            </p:extLst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5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39793"/>
              </p:ext>
            </p:extLst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6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49839"/>
              </p:ext>
            </p:extLst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7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25992"/>
              </p:ext>
            </p:extLst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8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78146"/>
              </p:ext>
            </p:extLst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9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2153"/>
              </p:ext>
            </p:extLst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0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814910"/>
              </p:ext>
            </p:extLst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1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56919"/>
              </p:ext>
            </p:extLst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2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56120"/>
              </p:ext>
            </p:extLst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3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55642"/>
              </p:ext>
            </p:extLst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4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6639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1186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with a relativistic speed, thus that must impact the measurements by the observer in the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57035"/>
              </p:ext>
            </p:extLst>
          </p:nvPr>
        </p:nvGraphicFramePr>
        <p:xfrm>
          <a:off x="3200400" y="54864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6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34491"/>
              </p:ext>
            </p:extLst>
          </p:nvPr>
        </p:nvGraphicFramePr>
        <p:xfrm>
          <a:off x="2958194" y="10668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7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10668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48998"/>
              </p:ext>
            </p:extLst>
          </p:nvPr>
        </p:nvGraphicFramePr>
        <p:xfrm>
          <a:off x="4964112" y="9144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8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9144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59153"/>
              </p:ext>
            </p:extLst>
          </p:nvPr>
        </p:nvGraphicFramePr>
        <p:xfrm>
          <a:off x="1447800" y="3857846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69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57846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11088"/>
              </p:ext>
            </p:extLst>
          </p:nvPr>
        </p:nvGraphicFramePr>
        <p:xfrm>
          <a:off x="3200400" y="3857846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0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57846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38755"/>
              </p:ext>
            </p:extLst>
          </p:nvPr>
        </p:nvGraphicFramePr>
        <p:xfrm>
          <a:off x="4786424" y="4038600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1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4038600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67925"/>
              </p:ext>
            </p:extLst>
          </p:nvPr>
        </p:nvGraphicFramePr>
        <p:xfrm>
          <a:off x="5826642" y="3886200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72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886200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1964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5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02248"/>
              </p:ext>
            </p:extLst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1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83338"/>
              </p:ext>
            </p:extLst>
          </p:nvPr>
        </p:nvGraphicFramePr>
        <p:xfrm>
          <a:off x="4267200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2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32834"/>
              </p:ext>
            </p:extLst>
          </p:nvPr>
        </p:nvGraphicFramePr>
        <p:xfrm>
          <a:off x="1524000" y="5056188"/>
          <a:ext cx="27908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3" name="Equation" r:id="rId7" imgW="1092200" imgH="330200" progId="Equation.DSMT4">
                  <p:embed/>
                </p:oleObj>
              </mc:Choice>
              <mc:Fallback>
                <p:oleObj name="Equation" r:id="rId7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56188"/>
                        <a:ext cx="27908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47207"/>
              </p:ext>
            </p:extLst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4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399419"/>
              </p:ext>
            </p:extLst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5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156953"/>
              </p:ext>
            </p:extLst>
          </p:nvPr>
        </p:nvGraphicFramePr>
        <p:xfrm>
          <a:off x="43148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6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31562"/>
              </p:ext>
            </p:extLst>
          </p:nvPr>
        </p:nvGraphicFramePr>
        <p:xfrm>
          <a:off x="64770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7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21800"/>
              </p:ext>
            </p:extLst>
          </p:nvPr>
        </p:nvGraphicFramePr>
        <p:xfrm>
          <a:off x="56896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8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8033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025</TotalTime>
  <Words>891</Words>
  <Application>Microsoft Macintosh PowerPoint</Application>
  <PresentationFormat>On-screen Show (4:3)</PresentationFormat>
  <Paragraphs>168</Paragraphs>
  <Slides>1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3313 – Section 001 Lecture #7</vt:lpstr>
      <vt:lpstr>Announcements</vt:lpstr>
      <vt:lpstr>PowerPoint Presentation</vt:lpstr>
      <vt:lpstr>Relativistic Momentum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05</cp:revision>
  <dcterms:created xsi:type="dcterms:W3CDTF">2012-08-29T20:00:19Z</dcterms:created>
  <dcterms:modified xsi:type="dcterms:W3CDTF">2014-02-05T21:37:33Z</dcterms:modified>
</cp:coreProperties>
</file>